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04538FD0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9034B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14:paraId="3F438E8B" w14:textId="309845A9" w:rsidR="000847A9" w:rsidRPr="003665D1" w:rsidRDefault="009034B1" w:rsidP="000847A9">
      <w:pPr>
        <w:spacing w:after="0" w:line="360" w:lineRule="auto"/>
        <w:jc w:val="center"/>
        <w:rPr>
          <w:rStyle w:val="a0"/>
          <w:b/>
          <w:bCs/>
        </w:rPr>
      </w:pPr>
      <w:r>
        <w:rPr>
          <w:rStyle w:val="a0"/>
          <w:b/>
          <w:bCs/>
        </w:rPr>
        <w:t>ИССЛЕДОВАНИЕ ХАРАКТЕРИСТИК ТИПОВЫХ ЗВЕНЬЕВ САУ</w:t>
      </w:r>
    </w:p>
    <w:p w14:paraId="1DC0405E" w14:textId="234D2A1F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7C4F2E32" w14:textId="5DF7452B" w:rsidR="009034B1" w:rsidRDefault="009034B1" w:rsidP="003C25A7">
      <w:pPr>
        <w:pStyle w:val="a"/>
        <w:rPr>
          <w:rFonts w:asciiTheme="minorHAnsi" w:hAnsiTheme="minorHAnsi" w:cstheme="minorBidi"/>
          <w:sz w:val="22"/>
          <w:szCs w:val="22"/>
        </w:rPr>
      </w:pPr>
      <w:r>
        <w:rPr>
          <w:color w:val="000000"/>
        </w:rPr>
        <w:t>И</w:t>
      </w:r>
      <w:r w:rsidRPr="009034B1">
        <w:rPr>
          <w:color w:val="000000"/>
        </w:rPr>
        <w:t>зучить временные и частотные характеристики типовых звеньев</w:t>
      </w:r>
      <w:r w:rsidRPr="009034B1">
        <w:rPr>
          <w:rFonts w:asciiTheme="minorHAnsi" w:hAnsiTheme="minorHAnsi" w:cstheme="minorBidi"/>
          <w:color w:val="000000"/>
        </w:rPr>
        <w:br/>
      </w:r>
      <w:r w:rsidRPr="009034B1">
        <w:rPr>
          <w:color w:val="000000"/>
        </w:rPr>
        <w:t>САУ и оценить влияние значений параметров звена на них</w:t>
      </w:r>
      <w:r w:rsidRPr="009034B1">
        <w:rPr>
          <w:rFonts w:asciiTheme="minorHAnsi" w:hAnsiTheme="minorHAnsi" w:cstheme="minorBidi"/>
          <w:sz w:val="22"/>
          <w:szCs w:val="22"/>
        </w:rPr>
        <w:t xml:space="preserve"> </w:t>
      </w:r>
    </w:p>
    <w:p w14:paraId="00DFA0A2" w14:textId="6D8AAE57" w:rsidR="003C25A7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t>Задачи</w:t>
      </w:r>
    </w:p>
    <w:p w14:paraId="23A097B6" w14:textId="7487809B" w:rsidR="009034B1" w:rsidRPr="009034B1" w:rsidRDefault="009034B1" w:rsidP="009034B1">
      <w:pPr>
        <w:pStyle w:val="a"/>
      </w:pPr>
      <w:r w:rsidRPr="009034B1">
        <w:t>1. Собрать модель типовых звеньев САУ c помощью MATLAB</w:t>
      </w:r>
      <w:r>
        <w:t xml:space="preserve"> </w:t>
      </w:r>
      <w:proofErr w:type="spellStart"/>
      <w:r w:rsidRPr="009034B1">
        <w:t>Simulink</w:t>
      </w:r>
      <w:proofErr w:type="spellEnd"/>
      <w:r w:rsidRPr="009034B1">
        <w:t xml:space="preserve"> (для безынерционного звена, апериодического звена первого и</w:t>
      </w:r>
      <w:r>
        <w:t xml:space="preserve"> </w:t>
      </w:r>
      <w:r w:rsidRPr="009034B1">
        <w:t>второго порядков, колебательного звена и идеального интегратора).</w:t>
      </w:r>
    </w:p>
    <w:p w14:paraId="6E4260F6" w14:textId="722EAB7E" w:rsidR="009034B1" w:rsidRPr="009034B1" w:rsidRDefault="009034B1" w:rsidP="009034B1">
      <w:pPr>
        <w:pStyle w:val="a"/>
      </w:pPr>
      <w:r w:rsidRPr="009034B1">
        <w:t>2. Построить временные и частотные характеристики смоделированных</w:t>
      </w:r>
      <w:r>
        <w:t xml:space="preserve"> </w:t>
      </w:r>
      <w:r w:rsidRPr="009034B1">
        <w:t>звеньев САУ с помощью инструментов анализа линейных систем управления</w:t>
      </w:r>
      <w:r>
        <w:t xml:space="preserve"> </w:t>
      </w:r>
      <w:r w:rsidRPr="009034B1">
        <w:t>(звено второго порядка исследовать при двух соотношениях значений</w:t>
      </w:r>
      <w:r>
        <w:t xml:space="preserve"> </w:t>
      </w:r>
      <w:r w:rsidRPr="009034B1">
        <w:t>параметров, см. теоретическую справку).</w:t>
      </w:r>
    </w:p>
    <w:p w14:paraId="370A55CC" w14:textId="15113581" w:rsidR="009034B1" w:rsidRPr="009034B1" w:rsidRDefault="009034B1" w:rsidP="009034B1">
      <w:pPr>
        <w:pStyle w:val="a"/>
      </w:pPr>
      <w:r w:rsidRPr="009034B1">
        <w:t>3. Для каждого из типовых звеньев построить переходную</w:t>
      </w:r>
      <w:r>
        <w:t xml:space="preserve"> </w:t>
      </w:r>
      <w:r w:rsidRPr="009034B1">
        <w:t>характеристику для трёх значений каждого из параметров</w:t>
      </w:r>
      <w:r>
        <w:t xml:space="preserve"> </w:t>
      </w:r>
      <w:r w:rsidRPr="009034B1">
        <w:t>передаточной</w:t>
      </w:r>
      <w:r>
        <w:t xml:space="preserve"> </w:t>
      </w:r>
      <w:r w:rsidRPr="009034B1">
        <w:t>функции звена.</w:t>
      </w:r>
    </w:p>
    <w:p w14:paraId="2F0D1412" w14:textId="00F4FBC1" w:rsidR="009034B1" w:rsidRPr="009034B1" w:rsidRDefault="009034B1" w:rsidP="009034B1">
      <w:pPr>
        <w:pStyle w:val="a"/>
      </w:pPr>
      <w:r w:rsidRPr="009034B1">
        <w:t>4. По результатам построений сделать выводы о влиянии изменений</w:t>
      </w:r>
      <w:r>
        <w:t xml:space="preserve"> </w:t>
      </w:r>
      <w:r w:rsidRPr="009034B1">
        <w:t>каждого из параметров передаточной функции звена на переходный процесс.</w:t>
      </w:r>
    </w:p>
    <w:p w14:paraId="168F0CB2" w14:textId="23C7C764" w:rsidR="00425576" w:rsidRDefault="009034B1" w:rsidP="009034B1">
      <w:pPr>
        <w:pStyle w:val="a"/>
      </w:pPr>
      <w:r w:rsidRPr="009034B1">
        <w:t>5. Оформить отчет</w:t>
      </w:r>
      <w:r w:rsidR="00425576">
        <w:br w:type="page"/>
      </w:r>
    </w:p>
    <w:p w14:paraId="1FDBB9C8" w14:textId="1F676B2F" w:rsidR="00C9566B" w:rsidRDefault="00425576" w:rsidP="00C5656B">
      <w:pPr>
        <w:pStyle w:val="a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07B13478" w:rsidR="00425576" w:rsidRDefault="004A5907" w:rsidP="000C1CC9">
      <w:pPr>
        <w:pStyle w:val="Heading1"/>
        <w:numPr>
          <w:ilvl w:val="0"/>
          <w:numId w:val="24"/>
        </w:numPr>
      </w:pPr>
      <w:r>
        <w:t>Сборка моделей типовых звеньев САУ</w:t>
      </w:r>
    </w:p>
    <w:p w14:paraId="7D93E133" w14:textId="23830B02" w:rsidR="004A5907" w:rsidRDefault="004A5907" w:rsidP="004A5907">
      <w:pPr>
        <w:pStyle w:val="a"/>
      </w:pPr>
      <w:r>
        <w:t xml:space="preserve">Для проведения дальнейшего анализа, была выполнена сборка моделей типовых звеньев в </w:t>
      </w:r>
      <w:proofErr w:type="spellStart"/>
      <w:r>
        <w:rPr>
          <w:lang w:val="en-US"/>
        </w:rPr>
        <w:t>Matlab</w:t>
      </w:r>
      <w:proofErr w:type="spellEnd"/>
      <w:r w:rsidRPr="004A5907">
        <w:t xml:space="preserve"> </w:t>
      </w:r>
      <w:r>
        <w:rPr>
          <w:lang w:val="en-US"/>
        </w:rPr>
        <w:t>Simulink</w:t>
      </w:r>
      <w:r w:rsidRPr="004A5907">
        <w:t>:</w:t>
      </w:r>
    </w:p>
    <w:p w14:paraId="754A1F58" w14:textId="376825F1" w:rsidR="004A5907" w:rsidRDefault="004A5907" w:rsidP="004A5907">
      <w:pPr>
        <w:pStyle w:val="a"/>
        <w:ind w:firstLine="0"/>
      </w:pPr>
      <w:r w:rsidRPr="004A5907">
        <w:rPr>
          <w:noProof/>
        </w:rPr>
        <w:drawing>
          <wp:inline distT="0" distB="0" distL="0" distR="0" wp14:anchorId="31846099" wp14:editId="5270310F">
            <wp:extent cx="5940425" cy="3077845"/>
            <wp:effectExtent l="19050" t="19050" r="22225" b="273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77845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5B9CA56C" w14:textId="245F0AC6" w:rsidR="004A5907" w:rsidRDefault="000C1CC9" w:rsidP="000C1CC9">
      <w:pPr>
        <w:pStyle w:val="a"/>
        <w:ind w:firstLine="0"/>
        <w:jc w:val="center"/>
      </w:pPr>
      <w:r>
        <w:t>Рисунок 1 – Подготовка звеньев</w:t>
      </w:r>
    </w:p>
    <w:p w14:paraId="6D2D1CC0" w14:textId="2F06678D" w:rsidR="000C1CC9" w:rsidRDefault="000C1CC9" w:rsidP="000C1CC9">
      <w:pPr>
        <w:pStyle w:val="a"/>
      </w:pPr>
      <w:r>
        <w:t>Далее, подключая нужное звено к осциллографу и ступенчатому заданию был проведён анализ каждого звена.</w:t>
      </w:r>
    </w:p>
    <w:p w14:paraId="23BF623E" w14:textId="418BC2E0" w:rsidR="000C1CC9" w:rsidRDefault="000C1CC9" w:rsidP="000C1CC9">
      <w:pPr>
        <w:pStyle w:val="Heading1"/>
        <w:numPr>
          <w:ilvl w:val="0"/>
          <w:numId w:val="24"/>
        </w:numPr>
        <w:ind w:left="0" w:firstLine="851"/>
      </w:pPr>
      <w:r>
        <w:t>Построение временных и частотных характеристик смоделированных САУ с помощью инструментов анализа линейных систем управления</w:t>
      </w:r>
    </w:p>
    <w:p w14:paraId="29BFE3DE" w14:textId="58AD72CF" w:rsidR="000C1CC9" w:rsidRDefault="000C1CC9" w:rsidP="000C1CC9">
      <w:pPr>
        <w:pStyle w:val="Heading2"/>
        <w:numPr>
          <w:ilvl w:val="1"/>
          <w:numId w:val="24"/>
        </w:numPr>
      </w:pPr>
      <w:r>
        <w:t>Безынерционное звено</w:t>
      </w:r>
    </w:p>
    <w:p w14:paraId="111A6357" w14:textId="16D548BC" w:rsidR="00882815" w:rsidRPr="00A6670A" w:rsidRDefault="00882815" w:rsidP="00882815">
      <w:pPr>
        <w:pStyle w:val="a"/>
      </w:pPr>
      <w:r>
        <w:t xml:space="preserve">Безынерционное звено характеризуется ПФ </w:t>
      </w:r>
      <w:r w:rsidRPr="00A36241">
        <w:rPr>
          <w:position w:val="-14"/>
        </w:rPr>
        <w:object w:dxaOrig="1100" w:dyaOrig="420" w14:anchorId="754EBF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1pt" o:ole="">
            <v:imagedata r:id="rId10" o:title=""/>
          </v:shape>
          <o:OLEObject Type="Embed" ProgID="Equation.DSMT4" ShapeID="_x0000_i1025" DrawAspect="Content" ObjectID="_1796022473" r:id="rId11"/>
        </w:object>
      </w:r>
      <w:r w:rsidRPr="00A6670A">
        <w:t>.</w:t>
      </w:r>
    </w:p>
    <w:p w14:paraId="6DCD4D09" w14:textId="57CEE1D4" w:rsidR="000C1CC9" w:rsidRDefault="000C1CC9" w:rsidP="000C1CC9">
      <w:pPr>
        <w:pStyle w:val="a"/>
      </w:pPr>
      <w:r>
        <w:t>С помощью пакета «</w:t>
      </w:r>
      <w:r>
        <w:rPr>
          <w:lang w:val="en-US"/>
        </w:rPr>
        <w:t>Model</w:t>
      </w:r>
      <w:r w:rsidRPr="000C1CC9">
        <w:t xml:space="preserve"> </w:t>
      </w:r>
      <w:r>
        <w:rPr>
          <w:lang w:val="en-US"/>
        </w:rPr>
        <w:t>Linearizer</w:t>
      </w:r>
      <w:r>
        <w:t>» были построены временные и частотные характеристики безынерционного звена</w:t>
      </w:r>
      <w:r w:rsidR="00AB32E9">
        <w:t xml:space="preserve"> с </w:t>
      </w:r>
      <w:r w:rsidR="00AB32E9" w:rsidRPr="00B42F7A">
        <w:rPr>
          <w:position w:val="-6"/>
        </w:rPr>
        <w:object w:dxaOrig="580" w:dyaOrig="300" w14:anchorId="3F270A9C">
          <v:shape id="_x0000_i1026" type="#_x0000_t75" style="width:29.25pt;height:15pt" o:ole="">
            <v:imagedata r:id="rId12" o:title=""/>
          </v:shape>
          <o:OLEObject Type="Embed" ProgID="Equation.DSMT4" ShapeID="_x0000_i1026" DrawAspect="Content" ObjectID="_1796022474" r:id="rId13"/>
        </w:object>
      </w:r>
      <w:r>
        <w:t>:</w:t>
      </w:r>
    </w:p>
    <w:p w14:paraId="24B1C53D" w14:textId="24D7D0C1" w:rsidR="00AB32E9" w:rsidRDefault="00AB32E9" w:rsidP="00AB32E9">
      <w:pPr>
        <w:pStyle w:val="a"/>
        <w:ind w:firstLine="0"/>
      </w:pPr>
      <w:r>
        <w:rPr>
          <w:noProof/>
        </w:rPr>
        <w:lastRenderedPageBreak/>
        <w:drawing>
          <wp:inline distT="0" distB="0" distL="0" distR="0" wp14:anchorId="4ED64CCF" wp14:editId="37F7BE57">
            <wp:extent cx="5940425" cy="2988945"/>
            <wp:effectExtent l="0" t="0" r="3175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8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033DD" w14:textId="1C1AC8A2" w:rsidR="00AB32E9" w:rsidRDefault="00AB32E9" w:rsidP="00AB32E9">
      <w:pPr>
        <w:pStyle w:val="a"/>
        <w:ind w:firstLine="0"/>
        <w:jc w:val="center"/>
      </w:pPr>
      <w:r>
        <w:t xml:space="preserve">Рисунок 2 – Временные характеристики </w:t>
      </w:r>
      <w:r w:rsidR="00A02D35">
        <w:t>безынерционного</w:t>
      </w:r>
      <w:r>
        <w:t xml:space="preserve"> звена</w:t>
      </w:r>
    </w:p>
    <w:p w14:paraId="6595F0D1" w14:textId="1F8FC502" w:rsidR="00AB32E9" w:rsidRDefault="00A02D35" w:rsidP="00AB32E9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33FC7DAC" wp14:editId="12310FFA">
            <wp:extent cx="4029075" cy="36004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5A761" w14:textId="3B1070A0" w:rsidR="00A02D35" w:rsidRDefault="00A02D35" w:rsidP="00AB32E9">
      <w:pPr>
        <w:pStyle w:val="a"/>
        <w:ind w:firstLine="0"/>
        <w:jc w:val="center"/>
      </w:pPr>
      <w:r>
        <w:t>Рисунок 3 – Частотные характеристики безынерционного звена</w:t>
      </w:r>
    </w:p>
    <w:p w14:paraId="00BD6FE3" w14:textId="1BC9CE79" w:rsidR="001610D0" w:rsidRPr="00882815" w:rsidRDefault="00882815" w:rsidP="00332D00">
      <w:pPr>
        <w:pStyle w:val="a"/>
      </w:pPr>
      <w:r>
        <w:t>Видно, что безынерционное звено не зависит от частоты</w:t>
      </w:r>
      <w:r w:rsidR="00332D00">
        <w:t xml:space="preserve">: с её увеличением не появляется запаздывание по фазе или просадка по амплитуде сигнала. </w:t>
      </w:r>
      <w:r w:rsidR="007B43E1">
        <w:t xml:space="preserve">Далее были заданы </w:t>
      </w:r>
      <w:r>
        <w:t>разные значения коэффициента усиления безынерционного звена</w:t>
      </w:r>
      <w:r w:rsidR="00332D00">
        <w:t xml:space="preserve"> и сняты переходные характеристики</w:t>
      </w:r>
      <w:r>
        <w:t>:</w:t>
      </w:r>
    </w:p>
    <w:p w14:paraId="6FFC3F2C" w14:textId="1F3AB2DD" w:rsidR="001610D0" w:rsidRDefault="001610D0" w:rsidP="001610D0">
      <w:pPr>
        <w:pStyle w:val="a"/>
      </w:pPr>
      <w:r>
        <w:rPr>
          <w:noProof/>
        </w:rPr>
        <w:lastRenderedPageBreak/>
        <w:drawing>
          <wp:inline distT="0" distB="0" distL="0" distR="0" wp14:anchorId="76385F00" wp14:editId="379BE78D">
            <wp:extent cx="4772025" cy="39052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C8FD8" w14:textId="35A3AD1E" w:rsidR="001610D0" w:rsidRDefault="001610D0" w:rsidP="001610D0">
      <w:pPr>
        <w:pStyle w:val="a"/>
        <w:jc w:val="center"/>
      </w:pPr>
      <w:r>
        <w:t>Рисунок 4 – Переходная характеристика безынерционного звена с различными параметрами</w:t>
      </w:r>
    </w:p>
    <w:p w14:paraId="63352945" w14:textId="0E229691" w:rsidR="007B43E1" w:rsidRPr="007B43E1" w:rsidRDefault="007B43E1" w:rsidP="007B43E1">
      <w:pPr>
        <w:pStyle w:val="a"/>
      </w:pPr>
      <w:r>
        <w:t xml:space="preserve">Видно, что безынерционное звено </w:t>
      </w:r>
      <w:proofErr w:type="spellStart"/>
      <w:r w:rsidR="0080710E">
        <w:t>прямопропорционально</w:t>
      </w:r>
      <w:proofErr w:type="spellEnd"/>
      <w:r>
        <w:t xml:space="preserve"> коэффициенту </w:t>
      </w:r>
      <w:r w:rsidR="0080710E">
        <w:t>увеличивает уровень установившегося значения</w:t>
      </w:r>
      <w:r>
        <w:t xml:space="preserve"> сигнал</w:t>
      </w:r>
      <w:r w:rsidR="0080710E">
        <w:t>а</w:t>
      </w:r>
      <w:r>
        <w:t>.</w:t>
      </w:r>
    </w:p>
    <w:p w14:paraId="4B23CECC" w14:textId="1097AAB2" w:rsidR="001610D0" w:rsidRDefault="00F77231" w:rsidP="00F77231">
      <w:pPr>
        <w:pStyle w:val="a"/>
        <w:numPr>
          <w:ilvl w:val="1"/>
          <w:numId w:val="24"/>
        </w:numPr>
        <w:rPr>
          <w:b/>
          <w:bCs/>
        </w:rPr>
      </w:pPr>
      <w:r>
        <w:rPr>
          <w:b/>
          <w:bCs/>
        </w:rPr>
        <w:t>Апериодическое звено первого порядка</w:t>
      </w:r>
    </w:p>
    <w:p w14:paraId="257C170D" w14:textId="2EB39A19" w:rsidR="007B43E1" w:rsidRPr="007B43E1" w:rsidRDefault="007B43E1" w:rsidP="007B43E1">
      <w:pPr>
        <w:pStyle w:val="a"/>
      </w:pPr>
      <w:r>
        <w:t xml:space="preserve">Апериодическое звено первого порядка задаётся ПФ </w:t>
      </w:r>
      <w:r w:rsidRPr="00A36241">
        <w:rPr>
          <w:position w:val="-28"/>
        </w:rPr>
        <w:object w:dxaOrig="1600" w:dyaOrig="720" w14:anchorId="5CAF8CC0">
          <v:shape id="_x0000_i1027" type="#_x0000_t75" style="width:80.25pt;height:36pt" o:ole="">
            <v:imagedata r:id="rId17" o:title=""/>
          </v:shape>
          <o:OLEObject Type="Embed" ProgID="Equation.DSMT4" ShapeID="_x0000_i1027" DrawAspect="Content" ObjectID="_1796022475" r:id="rId18"/>
        </w:object>
      </w:r>
      <w:r w:rsidRPr="007B43E1">
        <w:t xml:space="preserve">. </w:t>
      </w:r>
      <w:r>
        <w:t xml:space="preserve">Были получены временные и частотные характеристики звена </w:t>
      </w:r>
      <w:r w:rsidRPr="00A36241">
        <w:rPr>
          <w:position w:val="-28"/>
        </w:rPr>
        <w:object w:dxaOrig="1480" w:dyaOrig="720" w14:anchorId="2986AD50">
          <v:shape id="_x0000_i1028" type="#_x0000_t75" style="width:74.25pt;height:36pt" o:ole="">
            <v:imagedata r:id="rId19" o:title=""/>
          </v:shape>
          <o:OLEObject Type="Embed" ProgID="Equation.DSMT4" ShapeID="_x0000_i1028" DrawAspect="Content" ObjectID="_1796022476" r:id="rId20"/>
        </w:object>
      </w:r>
      <w:r>
        <w:t>:</w:t>
      </w:r>
    </w:p>
    <w:p w14:paraId="4886AE08" w14:textId="0787C3E0" w:rsidR="00F77231" w:rsidRDefault="005A4AE4" w:rsidP="000A29DD">
      <w:pPr>
        <w:pStyle w:val="a"/>
        <w:ind w:firstLine="0"/>
        <w:jc w:val="center"/>
        <w:rPr>
          <w:b/>
          <w:bCs/>
          <w:lang w:val="en-US"/>
        </w:rPr>
      </w:pPr>
      <w:r>
        <w:rPr>
          <w:b/>
          <w:bCs/>
          <w:noProof/>
        </w:rPr>
        <w:lastRenderedPageBreak/>
        <w:drawing>
          <wp:inline distT="0" distB="0" distL="0" distR="0" wp14:anchorId="5DF22B11" wp14:editId="2BF952C5">
            <wp:extent cx="5666216" cy="26193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0867" cy="2635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2139B" w14:textId="0B7F7BD2" w:rsidR="000A29DD" w:rsidRDefault="000A29DD" w:rsidP="000A29DD">
      <w:pPr>
        <w:pStyle w:val="a"/>
        <w:ind w:firstLine="0"/>
        <w:jc w:val="center"/>
      </w:pPr>
      <w:r>
        <w:t>Рисунок 5 – Временные характеристики апериодического звена первого порядка</w:t>
      </w:r>
    </w:p>
    <w:p w14:paraId="34BDCE67" w14:textId="4DE35057" w:rsidR="000A29DD" w:rsidRDefault="000A29DD" w:rsidP="000A29DD">
      <w:pPr>
        <w:pStyle w:val="a"/>
        <w:ind w:firstLine="0"/>
        <w:jc w:val="center"/>
      </w:pPr>
      <w:r w:rsidRPr="000A29DD">
        <w:rPr>
          <w:noProof/>
        </w:rPr>
        <w:drawing>
          <wp:inline distT="0" distB="0" distL="0" distR="0" wp14:anchorId="5FEAF1F9" wp14:editId="3417119C">
            <wp:extent cx="4713605" cy="4221275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970" cy="4234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DEBE1" w14:textId="43B3C04B" w:rsidR="000A29DD" w:rsidRDefault="000A29DD" w:rsidP="000A29DD">
      <w:pPr>
        <w:pStyle w:val="a"/>
        <w:ind w:firstLine="0"/>
        <w:jc w:val="center"/>
      </w:pPr>
      <w:r>
        <w:t>Рисунок 6 – Частотные характеристики апериодического звена первого порядка</w:t>
      </w:r>
    </w:p>
    <w:p w14:paraId="39A46834" w14:textId="77777777" w:rsidR="007A3822" w:rsidRDefault="007B43E1" w:rsidP="007B43E1">
      <w:pPr>
        <w:pStyle w:val="a"/>
      </w:pPr>
      <w:r>
        <w:t xml:space="preserve">Видно, что данное звено является инерционным звеном и запаздывает по фазе относительно входного сигнала. Причём, с увеличением частоты входного сигнала это запаздывание увеличивается и доходит до -90 градусов. </w:t>
      </w:r>
    </w:p>
    <w:p w14:paraId="0BE4DD24" w14:textId="48C7F1E8" w:rsidR="009C3CC7" w:rsidRDefault="007A3822" w:rsidP="007A3822">
      <w:pPr>
        <w:pStyle w:val="a"/>
      </w:pPr>
      <w:r>
        <w:lastRenderedPageBreak/>
        <w:t xml:space="preserve">Также, с увеличением частоты сигнала имеет место уменьшение величины амплитуды выходного сигнала. </w:t>
      </w:r>
      <w:r w:rsidR="007B43E1">
        <w:t xml:space="preserve">Далее были получены переходные характеристики данного звена при различных значениях характеристических параметров: </w:t>
      </w:r>
    </w:p>
    <w:p w14:paraId="6C37DE73" w14:textId="369869F0" w:rsidR="000A29DD" w:rsidRDefault="00BE08B0" w:rsidP="007B43E1">
      <w:pPr>
        <w:pStyle w:val="a"/>
        <w:ind w:firstLine="0"/>
        <w:jc w:val="center"/>
        <w:rPr>
          <w:lang w:val="en-US"/>
        </w:rPr>
      </w:pPr>
      <w:r w:rsidRPr="00BE08B0">
        <w:rPr>
          <w:noProof/>
          <w:lang w:val="en-US"/>
        </w:rPr>
        <w:drawing>
          <wp:inline distT="0" distB="0" distL="0" distR="0" wp14:anchorId="02A146BB" wp14:editId="0317CFC6">
            <wp:extent cx="4037827" cy="3648075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62682" cy="3670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4FC8C" w14:textId="3F94459D" w:rsidR="00BE08B0" w:rsidRDefault="00BE08B0" w:rsidP="007B43E1">
      <w:pPr>
        <w:pStyle w:val="a"/>
        <w:ind w:firstLine="0"/>
        <w:jc w:val="center"/>
      </w:pPr>
      <w:r>
        <w:t>Рисунок 7 – Переходная характеристика апериодического звена первого порядка с различными значениями коэффициента усиления</w:t>
      </w:r>
    </w:p>
    <w:p w14:paraId="363F6B82" w14:textId="70F5DAA3" w:rsidR="00571498" w:rsidRDefault="00571498" w:rsidP="007B43E1">
      <w:pPr>
        <w:pStyle w:val="a"/>
        <w:ind w:firstLine="0"/>
        <w:jc w:val="center"/>
      </w:pPr>
      <w:r w:rsidRPr="00571498">
        <w:rPr>
          <w:noProof/>
        </w:rPr>
        <w:drawing>
          <wp:inline distT="0" distB="0" distL="0" distR="0" wp14:anchorId="3AAEECDA" wp14:editId="76AB9573">
            <wp:extent cx="4676775" cy="284715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85893" cy="285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C52E4" w14:textId="576F4313" w:rsidR="00571498" w:rsidRDefault="00571498" w:rsidP="007B43E1">
      <w:pPr>
        <w:pStyle w:val="a"/>
        <w:ind w:firstLine="0"/>
        <w:jc w:val="center"/>
      </w:pPr>
      <w:r>
        <w:t xml:space="preserve">Рисунок </w:t>
      </w:r>
      <w:r w:rsidRPr="00571498">
        <w:t>8</w:t>
      </w:r>
      <w:r>
        <w:t xml:space="preserve"> – Переходная характеристика апериодического звена первого порядка с различными значениями постоянной времени</w:t>
      </w:r>
    </w:p>
    <w:p w14:paraId="626D0E16" w14:textId="5F39AE05" w:rsidR="007B43E1" w:rsidRDefault="007B43E1" w:rsidP="007B43E1">
      <w:pPr>
        <w:pStyle w:val="a"/>
      </w:pPr>
      <w:r>
        <w:lastRenderedPageBreak/>
        <w:t>Видно, что коэффициент усиления звена влияет лишь на значение установившегося значения сигнала. Постоянная времени здесь характеризует степень инерционности звена. Таким образом, чем меньше постоянная времени, тем более «отзывчиво» данное звено, а чем больше постоянная времени, тем звено более инерционно</w:t>
      </w:r>
      <w:r w:rsidR="002C0247">
        <w:t>.</w:t>
      </w:r>
    </w:p>
    <w:p w14:paraId="040CE292" w14:textId="78CB3EF1" w:rsidR="0080710E" w:rsidRDefault="0080710E" w:rsidP="0080710E">
      <w:pPr>
        <w:pStyle w:val="a"/>
        <w:numPr>
          <w:ilvl w:val="1"/>
          <w:numId w:val="24"/>
        </w:numPr>
        <w:rPr>
          <w:b/>
          <w:bCs/>
        </w:rPr>
      </w:pPr>
      <w:r>
        <w:rPr>
          <w:b/>
          <w:bCs/>
        </w:rPr>
        <w:t>Апериодическое звено второго порядка</w:t>
      </w:r>
    </w:p>
    <w:p w14:paraId="4A5E100D" w14:textId="4A9F3193" w:rsidR="0080710E" w:rsidRDefault="0080710E" w:rsidP="0080710E">
      <w:pPr>
        <w:pStyle w:val="a"/>
      </w:pPr>
      <w:r>
        <w:t xml:space="preserve">Апериодическое звено первого порядка задаётся ПФ </w:t>
      </w:r>
      <w:r w:rsidRPr="0080710E">
        <w:rPr>
          <w:position w:val="-34"/>
        </w:rPr>
        <w:object w:dxaOrig="4180" w:dyaOrig="780" w14:anchorId="0C362D67">
          <v:shape id="_x0000_i1029" type="#_x0000_t75" style="width:209.25pt;height:39pt" o:ole="">
            <v:imagedata r:id="rId25" o:title=""/>
          </v:shape>
          <o:OLEObject Type="Embed" ProgID="Equation.DSMT4" ShapeID="_x0000_i1029" DrawAspect="Content" ObjectID="_1796022477" r:id="rId26"/>
        </w:object>
      </w:r>
      <w:r w:rsidRPr="007B43E1">
        <w:t xml:space="preserve">. </w:t>
      </w:r>
      <w:r>
        <w:t xml:space="preserve">Были получены временные и частотные характеристики звена </w:t>
      </w:r>
      <w:r w:rsidR="004262C4" w:rsidRPr="00A36241">
        <w:rPr>
          <w:position w:val="-28"/>
        </w:rPr>
        <w:object w:dxaOrig="2439" w:dyaOrig="720" w14:anchorId="15787CF2">
          <v:shape id="_x0000_i1030" type="#_x0000_t75" style="width:122.25pt;height:36pt" o:ole="">
            <v:imagedata r:id="rId27" o:title=""/>
          </v:shape>
          <o:OLEObject Type="Embed" ProgID="Equation.DSMT4" ShapeID="_x0000_i1030" DrawAspect="Content" ObjectID="_1796022478" r:id="rId28"/>
        </w:object>
      </w:r>
      <w:r>
        <w:t>:</w:t>
      </w:r>
    </w:p>
    <w:p w14:paraId="782AB9EE" w14:textId="77777777" w:rsidR="004262C4" w:rsidRDefault="004262C4" w:rsidP="0080710E">
      <w:pPr>
        <w:pStyle w:val="a"/>
      </w:pPr>
    </w:p>
    <w:p w14:paraId="4F8D4214" w14:textId="284C470F" w:rsidR="0080710E" w:rsidRDefault="004E4C83" w:rsidP="0080710E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114ED6CE" wp14:editId="189353D6">
            <wp:extent cx="5934075" cy="28194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EF647" w14:textId="3470F37C" w:rsidR="0080710E" w:rsidRDefault="0080710E" w:rsidP="0080710E">
      <w:pPr>
        <w:pStyle w:val="a"/>
        <w:ind w:firstLine="0"/>
        <w:jc w:val="center"/>
      </w:pPr>
      <w:r>
        <w:t>Рисунок 9 – Временные характеристики апериодического звена второго порядка</w:t>
      </w:r>
    </w:p>
    <w:p w14:paraId="6C39B476" w14:textId="1E857DE3" w:rsidR="0080710E" w:rsidRDefault="00E3376B" w:rsidP="00E3376B">
      <w:pPr>
        <w:pStyle w:val="a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76F761" wp14:editId="78F9C621">
                <wp:extent cx="304800" cy="304800"/>
                <wp:effectExtent l="0" t="0" r="0" b="0"/>
                <wp:docPr id="15" name="Rectangle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oel="http://schemas.microsoft.com/office/2019/extlst">
            <w:pict>
              <v:rect w14:anchorId="58086FBA" id="Rectangle 15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" filled="f" stroked="f">
                <o:lock v:ext="edit" aspectratio="t"/>
                <w10:anchorlock/>
              </v:rect>
            </w:pict>
          </mc:Fallback>
        </mc:AlternateContent>
      </w:r>
      <w:r w:rsidR="00097178" w:rsidRPr="00097178">
        <w:t xml:space="preserve"> </w:t>
      </w:r>
      <w:r w:rsidR="00097178" w:rsidRPr="00097178">
        <w:rPr>
          <w:noProof/>
        </w:rPr>
        <w:drawing>
          <wp:inline distT="0" distB="0" distL="0" distR="0" wp14:anchorId="61427213" wp14:editId="56EB5E17">
            <wp:extent cx="5343525" cy="35909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A736A" w14:textId="3F18B471" w:rsidR="00E3376B" w:rsidRDefault="00E3376B" w:rsidP="00E3376B">
      <w:pPr>
        <w:pStyle w:val="a"/>
        <w:ind w:firstLine="0"/>
        <w:jc w:val="center"/>
      </w:pPr>
      <w:r>
        <w:t xml:space="preserve">Рисунок 10 – Частотные характеристики </w:t>
      </w:r>
      <w:r w:rsidR="00A87354">
        <w:t>апериодического звена второго порядка</w:t>
      </w:r>
    </w:p>
    <w:p w14:paraId="31CF2C84" w14:textId="004804F1" w:rsidR="00A87354" w:rsidRDefault="00A87354" w:rsidP="00A87354">
      <w:pPr>
        <w:pStyle w:val="a"/>
      </w:pPr>
      <w:r>
        <w:t xml:space="preserve">Видно, что переходная характеристика </w:t>
      </w:r>
      <w:r w:rsidR="00A22B00">
        <w:t xml:space="preserve">похожа на </w:t>
      </w:r>
      <w:r w:rsidR="00097178">
        <w:t>характеристику</w:t>
      </w:r>
      <w:r>
        <w:t xml:space="preserve"> апериодического звена первого порядка</w:t>
      </w:r>
      <w:r w:rsidR="00A22B00">
        <w:t>, а частотные характеристики отличаются.</w:t>
      </w:r>
    </w:p>
    <w:p w14:paraId="4D72B0A0" w14:textId="5A83DBA1" w:rsidR="00A87354" w:rsidRPr="00143566" w:rsidRDefault="00A87354" w:rsidP="00A87354">
      <w:pPr>
        <w:pStyle w:val="a"/>
      </w:pPr>
      <w:r>
        <w:t xml:space="preserve">Амплитуда данного звена </w:t>
      </w:r>
      <w:r w:rsidR="00A22B00">
        <w:t>имеет два излома, в то время как звено первого порядка имеет только один.</w:t>
      </w:r>
      <w:r w:rsidR="00C2682D">
        <w:t xml:space="preserve"> Связано это с наличием члена </w:t>
      </w:r>
      <w:r w:rsidR="00C2682D" w:rsidRPr="008837D5">
        <w:rPr>
          <w:position w:val="-6"/>
        </w:rPr>
        <w:object w:dxaOrig="279" w:dyaOrig="360" w14:anchorId="6BB3BF99">
          <v:shape id="_x0000_i1031" type="#_x0000_t75" style="width:14.25pt;height:18pt" o:ole="">
            <v:imagedata r:id="rId31" o:title=""/>
          </v:shape>
          <o:OLEObject Type="Embed" ProgID="Equation.DSMT4" ShapeID="_x0000_i1031" DrawAspect="Content" ObjectID="_1796022479" r:id="rId32"/>
        </w:object>
      </w:r>
      <w:r w:rsidR="00C2682D" w:rsidRPr="00C2682D">
        <w:t xml:space="preserve"> </w:t>
      </w:r>
      <w:r w:rsidR="00C2682D">
        <w:t>в знаменателе ПФ.</w:t>
      </w:r>
      <w:r>
        <w:t xml:space="preserve"> Максимальное значение запаздывания по фазе увеличилось в два раза и равняется -180 градусам. </w:t>
      </w:r>
      <w:r w:rsidR="00143566">
        <w:t>Искривлённая форма ФЧХ объясняется тем, что две постоянные времени данного звена (</w:t>
      </w:r>
      <w:r w:rsidR="00143566" w:rsidRPr="005D16A4">
        <w:rPr>
          <w:position w:val="-12"/>
        </w:rPr>
        <w:object w:dxaOrig="680" w:dyaOrig="380" w14:anchorId="2EAA8B17">
          <v:shape id="_x0000_i1032" type="#_x0000_t75" style="width:33.75pt;height:18.75pt" o:ole="">
            <v:imagedata r:id="rId33" o:title=""/>
          </v:shape>
          <o:OLEObject Type="Embed" ProgID="Equation.DSMT4" ShapeID="_x0000_i1032" DrawAspect="Content" ObjectID="_1796022480" r:id="rId34"/>
        </w:object>
      </w:r>
      <w:r w:rsidR="00143566">
        <w:t xml:space="preserve">, </w:t>
      </w:r>
      <w:r w:rsidR="00143566" w:rsidRPr="005D16A4">
        <w:rPr>
          <w:position w:val="-12"/>
        </w:rPr>
        <w:object w:dxaOrig="1120" w:dyaOrig="440" w14:anchorId="53C1A24C">
          <v:shape id="_x0000_i1033" type="#_x0000_t75" style="width:56.25pt;height:21.75pt" o:ole="">
            <v:imagedata r:id="rId35" o:title=""/>
          </v:shape>
          <o:OLEObject Type="Embed" ProgID="Equation.DSMT4" ShapeID="_x0000_i1033" DrawAspect="Content" ObjectID="_1796022481" r:id="rId36"/>
        </w:object>
      </w:r>
      <w:r w:rsidR="00143566">
        <w:t>) отличаются в несколько раз.</w:t>
      </w:r>
    </w:p>
    <w:p w14:paraId="376ACE48" w14:textId="66BB31B9" w:rsidR="00A87354" w:rsidRDefault="00E6520D" w:rsidP="00AC4507">
      <w:pPr>
        <w:pStyle w:val="a"/>
      </w:pPr>
      <w:r>
        <w:t>Далее были построены переходные характеристики данного звена при различных значениях характеристических параметров:</w:t>
      </w:r>
    </w:p>
    <w:p w14:paraId="366F68F7" w14:textId="0EC936F1" w:rsidR="00E6520D" w:rsidRDefault="00907506" w:rsidP="00E6520D">
      <w:pPr>
        <w:pStyle w:val="a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BBE0E16" wp14:editId="632A9796">
            <wp:extent cx="3848100" cy="320232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0054" cy="3203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74EFB" w14:textId="3206BB47" w:rsidR="00E6520D" w:rsidRDefault="00E6520D" w:rsidP="00E6520D">
      <w:pPr>
        <w:pStyle w:val="a"/>
        <w:ind w:firstLine="0"/>
        <w:jc w:val="center"/>
      </w:pPr>
      <w:r>
        <w:t>Рисунок 11 – Переходные характеристики апериодического звена второго порядка при различных значениях коэффициента усиления</w:t>
      </w:r>
    </w:p>
    <w:p w14:paraId="44B4CA21" w14:textId="5E52A2AF" w:rsidR="00E6520D" w:rsidRDefault="00152FEC" w:rsidP="008E3E0E">
      <w:pPr>
        <w:pStyle w:val="a"/>
        <w:jc w:val="center"/>
      </w:pPr>
      <w:r>
        <w:rPr>
          <w:noProof/>
        </w:rPr>
        <w:drawing>
          <wp:inline distT="0" distB="0" distL="0" distR="0" wp14:anchorId="3803DCA3" wp14:editId="6F53B12E">
            <wp:extent cx="3133725" cy="2676570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919" cy="2678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88073" w14:textId="2B9B8257" w:rsidR="008E3E0E" w:rsidRDefault="008E3E0E" w:rsidP="00152FEC">
      <w:pPr>
        <w:pStyle w:val="a"/>
        <w:ind w:firstLine="0"/>
        <w:jc w:val="center"/>
      </w:pPr>
      <w:r>
        <w:t>Рисунок 12 – Переходные характеристики апериодического звена второго</w:t>
      </w:r>
      <w:r w:rsidR="00103DB7">
        <w:t xml:space="preserve"> порядка при различных значениях постоянной времени</w:t>
      </w:r>
    </w:p>
    <w:p w14:paraId="751F134B" w14:textId="0668CEED" w:rsidR="00103DB7" w:rsidRDefault="00103DB7" w:rsidP="00103DB7">
      <w:pPr>
        <w:pStyle w:val="a"/>
      </w:pPr>
      <w:r>
        <w:t xml:space="preserve">Видно, что коэффициент усиления звена влияет лишь на значение установившегося значения сигнала. Соотношение постоянных времени здесь характеризует </w:t>
      </w:r>
      <w:r w:rsidR="00152FEC">
        <w:t>быстродействие</w:t>
      </w:r>
      <w:r>
        <w:t xml:space="preserve"> звена. Таким образом, </w:t>
      </w:r>
      <w:r w:rsidR="00D2348B">
        <w:t xml:space="preserve">чем </w:t>
      </w:r>
      <w:r>
        <w:t xml:space="preserve">ближе </w:t>
      </w:r>
      <w:r w:rsidR="00214F90" w:rsidRPr="00A36241">
        <w:rPr>
          <w:position w:val="-12"/>
        </w:rPr>
        <w:object w:dxaOrig="560" w:dyaOrig="380" w14:anchorId="5ABBEC08">
          <v:shape id="_x0000_i1079" type="#_x0000_t75" style="width:28.5pt;height:18.75pt" o:ole="">
            <v:imagedata r:id="rId39" o:title=""/>
          </v:shape>
          <o:OLEObject Type="Embed" ProgID="Equation.DSMT4" ShapeID="_x0000_i1079" DrawAspect="Content" ObjectID="_1796022482" r:id="rId40"/>
        </w:object>
      </w:r>
      <w:r>
        <w:t xml:space="preserve"> к </w:t>
      </w:r>
      <w:r w:rsidRPr="00A36241">
        <w:rPr>
          <w:position w:val="-12"/>
        </w:rPr>
        <w:object w:dxaOrig="260" w:dyaOrig="380" w14:anchorId="25ED917A">
          <v:shape id="_x0000_i1035" type="#_x0000_t75" style="width:12.75pt;height:18.75pt" o:ole="">
            <v:imagedata r:id="rId41" o:title=""/>
          </v:shape>
          <o:OLEObject Type="Embed" ProgID="Equation.DSMT4" ShapeID="_x0000_i1035" DrawAspect="Content" ObjectID="_1796022483" r:id="rId42"/>
        </w:object>
      </w:r>
      <w:r>
        <w:t xml:space="preserve">, тем </w:t>
      </w:r>
      <w:r w:rsidR="00152FEC">
        <w:t>меньше время регулирования.</w:t>
      </w:r>
    </w:p>
    <w:p w14:paraId="2F0AC5D2" w14:textId="104FD165" w:rsidR="00103DB7" w:rsidRDefault="00D2348B" w:rsidP="00D2348B">
      <w:pPr>
        <w:pStyle w:val="Heading2"/>
        <w:ind w:firstLine="851"/>
      </w:pPr>
      <w:r>
        <w:lastRenderedPageBreak/>
        <w:t>2.4 Колебательное звено</w:t>
      </w:r>
    </w:p>
    <w:p w14:paraId="68CA29E0" w14:textId="1E771C06" w:rsidR="00D2348B" w:rsidRDefault="00D2348B" w:rsidP="00D2348B">
      <w:pPr>
        <w:pStyle w:val="a"/>
      </w:pPr>
      <w:bookmarkStart w:id="0" w:name="_Hlk185405714"/>
      <w:r>
        <w:t xml:space="preserve">Колебательное звено задаётся ПФ </w:t>
      </w:r>
      <w:r w:rsidR="00147DDB" w:rsidRPr="0080710E">
        <w:rPr>
          <w:position w:val="-34"/>
        </w:rPr>
        <w:object w:dxaOrig="4180" w:dyaOrig="780" w14:anchorId="2027B87A">
          <v:shape id="_x0000_i1036" type="#_x0000_t75" style="width:209.25pt;height:39pt" o:ole="">
            <v:imagedata r:id="rId43" o:title=""/>
          </v:shape>
          <o:OLEObject Type="Embed" ProgID="Equation.DSMT4" ShapeID="_x0000_i1036" DrawAspect="Content" ObjectID="_1796022484" r:id="rId44"/>
        </w:object>
      </w:r>
      <w:r w:rsidRPr="007B43E1">
        <w:t xml:space="preserve">. </w:t>
      </w:r>
      <w:r>
        <w:t xml:space="preserve">Были получены временные и частотные характеристики звена </w:t>
      </w:r>
      <w:r w:rsidR="00A94182" w:rsidRPr="00A36241">
        <w:rPr>
          <w:position w:val="-28"/>
        </w:rPr>
        <w:object w:dxaOrig="2260" w:dyaOrig="720" w14:anchorId="2EDCD452">
          <v:shape id="_x0000_i1037" type="#_x0000_t75" style="width:113.25pt;height:36pt" o:ole="">
            <v:imagedata r:id="rId45" o:title=""/>
          </v:shape>
          <o:OLEObject Type="Embed" ProgID="Equation.DSMT4" ShapeID="_x0000_i1037" DrawAspect="Content" ObjectID="_1796022485" r:id="rId46"/>
        </w:object>
      </w:r>
      <w:r>
        <w:t>:</w:t>
      </w:r>
    </w:p>
    <w:bookmarkEnd w:id="0"/>
    <w:p w14:paraId="6120CCC2" w14:textId="763D5B8F" w:rsidR="00D2348B" w:rsidRDefault="00A94182" w:rsidP="00143566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695C56C9" wp14:editId="211D25BC">
            <wp:extent cx="5934075" cy="24098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DBCD7" w14:textId="403AA8A2" w:rsidR="00A6670A" w:rsidRDefault="00A6670A" w:rsidP="00A6670A">
      <w:pPr>
        <w:pStyle w:val="a"/>
        <w:ind w:firstLine="0"/>
        <w:jc w:val="center"/>
      </w:pPr>
      <w:r>
        <w:t>Рисунок 1</w:t>
      </w:r>
      <w:r w:rsidR="00A94182">
        <w:t>3</w:t>
      </w:r>
      <w:r>
        <w:t xml:space="preserve"> – </w:t>
      </w:r>
      <w:r w:rsidR="004E4C83">
        <w:t xml:space="preserve">Временные характеристики </w:t>
      </w:r>
      <w:r w:rsidR="00A94182">
        <w:t>колебательного</w:t>
      </w:r>
      <w:r w:rsidR="004E4C83">
        <w:t xml:space="preserve"> звена</w:t>
      </w:r>
    </w:p>
    <w:p w14:paraId="0E90DEF1" w14:textId="4F007E87" w:rsidR="00A94182" w:rsidRPr="00A875E2" w:rsidRDefault="00A875E2" w:rsidP="00143566">
      <w:pPr>
        <w:pStyle w:val="a"/>
        <w:ind w:firstLine="0"/>
        <w:jc w:val="center"/>
        <w:rPr>
          <w:lang w:val="en-US"/>
        </w:rPr>
      </w:pPr>
      <w:r w:rsidRPr="00A875E2">
        <w:rPr>
          <w:noProof/>
          <w:lang w:val="en-US"/>
        </w:rPr>
        <w:drawing>
          <wp:inline distT="0" distB="0" distL="0" distR="0" wp14:anchorId="045DB90A" wp14:editId="65B43FCD">
            <wp:extent cx="5133975" cy="37814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437FE" w14:textId="515F20BB" w:rsidR="00912920" w:rsidRDefault="00912920" w:rsidP="00143566">
      <w:pPr>
        <w:pStyle w:val="a"/>
        <w:ind w:firstLine="0"/>
        <w:jc w:val="center"/>
      </w:pPr>
      <w:r>
        <w:t>Рисунок 14 – Частотные характеристики колебательного звена</w:t>
      </w:r>
    </w:p>
    <w:p w14:paraId="79E68E07" w14:textId="09B4BCB7" w:rsidR="00143566" w:rsidRDefault="00143566" w:rsidP="00143566">
      <w:pPr>
        <w:pStyle w:val="a"/>
      </w:pPr>
      <w:r>
        <w:lastRenderedPageBreak/>
        <w:t xml:space="preserve">Переходная характеристика здесь отличается от </w:t>
      </w:r>
      <w:r w:rsidR="002C0247">
        <w:t>характеристик</w:t>
      </w:r>
      <w:r>
        <w:t xml:space="preserve">, полученных </w:t>
      </w:r>
      <w:r w:rsidRPr="002C0247">
        <w:t xml:space="preserve">для прошлых звеньев. Имеется перерегулирование – кратковременное </w:t>
      </w:r>
      <w:r w:rsidR="00A875E2" w:rsidRPr="002C0247">
        <w:t xml:space="preserve">превышение установившегося </w:t>
      </w:r>
      <w:r w:rsidR="002C0247" w:rsidRPr="002C0247">
        <w:t>значения</w:t>
      </w:r>
      <w:r w:rsidR="002C0247">
        <w:t xml:space="preserve"> сигнала над установившемся значением выхода.</w:t>
      </w:r>
    </w:p>
    <w:p w14:paraId="3353D934" w14:textId="5F724365" w:rsidR="00A875E2" w:rsidRPr="00A875E2" w:rsidRDefault="00A875E2" w:rsidP="00143566">
      <w:pPr>
        <w:pStyle w:val="a"/>
      </w:pPr>
      <w:r>
        <w:t xml:space="preserve">ЛАЧХ имеет небольшой подъём перед своим спуском. Это говорит об увеличении амплитуды выходного сигнала в сравнении со выходным на определенной частоте, т.е. </w:t>
      </w:r>
      <w:r w:rsidR="00214F90">
        <w:t>о резонансе.</w:t>
      </w:r>
    </w:p>
    <w:p w14:paraId="1CE38EAB" w14:textId="233680E4" w:rsidR="00143566" w:rsidRPr="00143566" w:rsidRDefault="00143566" w:rsidP="00143566">
      <w:pPr>
        <w:pStyle w:val="a"/>
      </w:pPr>
      <w:r>
        <w:t>Максимальное значение запаздывания по фазе равняется -180 градусам.</w:t>
      </w:r>
    </w:p>
    <w:p w14:paraId="60E4EDCB" w14:textId="7CFB6EC9" w:rsidR="00143566" w:rsidRDefault="00143566" w:rsidP="00143566">
      <w:pPr>
        <w:pStyle w:val="a"/>
      </w:pPr>
      <w:r>
        <w:t>Далее были построены переходные характеристики данного звена при различных значениях характеристических параметров:</w:t>
      </w:r>
    </w:p>
    <w:p w14:paraId="54D60B8E" w14:textId="40CFDF4F" w:rsidR="00A875E2" w:rsidRPr="00A875E2" w:rsidRDefault="00A875E2" w:rsidP="00A875E2">
      <w:pPr>
        <w:pStyle w:val="a"/>
        <w:ind w:firstLine="0"/>
        <w:jc w:val="center"/>
      </w:pPr>
      <w:r w:rsidRPr="00A875E2">
        <w:rPr>
          <w:noProof/>
        </w:rPr>
        <w:drawing>
          <wp:inline distT="0" distB="0" distL="0" distR="0" wp14:anchorId="01B6C334" wp14:editId="5B6B4BC6">
            <wp:extent cx="5143500" cy="38290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F8758" w14:textId="7CEE07CE" w:rsidR="00A875E2" w:rsidRDefault="00A875E2" w:rsidP="00A875E2">
      <w:pPr>
        <w:pStyle w:val="a"/>
        <w:ind w:firstLine="0"/>
        <w:jc w:val="center"/>
      </w:pPr>
      <w:r>
        <w:t xml:space="preserve">Рисунок 15 – Переходные </w:t>
      </w:r>
      <w:r w:rsidR="004128F9">
        <w:t xml:space="preserve">колебательного звена </w:t>
      </w:r>
      <w:r>
        <w:t>при различных значениях коэффициента усиления</w:t>
      </w:r>
    </w:p>
    <w:p w14:paraId="49778492" w14:textId="7B8FC137" w:rsidR="00143566" w:rsidRPr="004128F9" w:rsidRDefault="004128F9" w:rsidP="00143566">
      <w:pPr>
        <w:pStyle w:val="a"/>
      </w:pPr>
      <w:r w:rsidRPr="004128F9">
        <w:rPr>
          <w:noProof/>
        </w:rPr>
        <w:lastRenderedPageBreak/>
        <w:drawing>
          <wp:inline distT="0" distB="0" distL="0" distR="0" wp14:anchorId="54F44707" wp14:editId="3A55AEAF">
            <wp:extent cx="5143500" cy="38671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071E6" w14:textId="77777777" w:rsidR="004128F9" w:rsidRDefault="004128F9" w:rsidP="004128F9">
      <w:pPr>
        <w:pStyle w:val="a"/>
        <w:ind w:firstLine="0"/>
        <w:jc w:val="center"/>
      </w:pPr>
      <w:r>
        <w:t>Рисунок 16 – Переходные характеристики колебательного звена</w:t>
      </w:r>
    </w:p>
    <w:p w14:paraId="4178FB37" w14:textId="3D90564E" w:rsidR="004128F9" w:rsidRDefault="004128F9" w:rsidP="004128F9">
      <w:pPr>
        <w:pStyle w:val="a"/>
        <w:ind w:firstLine="0"/>
        <w:jc w:val="center"/>
      </w:pPr>
      <w:r>
        <w:t xml:space="preserve"> при различных значениях постоянной времени</w:t>
      </w:r>
    </w:p>
    <w:p w14:paraId="654BB54B" w14:textId="153C0107" w:rsidR="00214F90" w:rsidRPr="00214F90" w:rsidRDefault="00214F90" w:rsidP="00214F90">
      <w:pPr>
        <w:pStyle w:val="a"/>
        <w:rPr>
          <w:lang w:val="en-US"/>
        </w:rPr>
      </w:pPr>
      <w:r>
        <w:t xml:space="preserve">Видно, что соотношение постоянных времени влияет на степень </w:t>
      </w:r>
      <w:proofErr w:type="spellStart"/>
      <w:r>
        <w:t>колебательности</w:t>
      </w:r>
      <w:proofErr w:type="spellEnd"/>
      <w:r>
        <w:t xml:space="preserve"> звена. Чем больше </w:t>
      </w:r>
      <w:r w:rsidRPr="00DA37B7">
        <w:rPr>
          <w:position w:val="-12"/>
        </w:rPr>
        <w:object w:dxaOrig="560" w:dyaOrig="380" w14:anchorId="55C08664">
          <v:shape id="_x0000_i1077" type="#_x0000_t75" style="width:27.75pt;height:18.75pt" o:ole="">
            <v:imagedata r:id="rId51" o:title=""/>
          </v:shape>
          <o:OLEObject Type="Embed" ProgID="Equation.DSMT4" ShapeID="_x0000_i1077" DrawAspect="Content" ObjectID="_1796022486" r:id="rId52"/>
        </w:object>
      </w:r>
      <w:r>
        <w:t xml:space="preserve"> в сравнении с </w:t>
      </w:r>
      <w:r w:rsidRPr="00DA37B7">
        <w:rPr>
          <w:position w:val="-12"/>
        </w:rPr>
        <w:object w:dxaOrig="260" w:dyaOrig="380" w14:anchorId="7562362A">
          <v:shape id="_x0000_i1075" type="#_x0000_t75" style="width:12.75pt;height:18.75pt" o:ole="">
            <v:imagedata r:id="rId53" o:title=""/>
          </v:shape>
          <o:OLEObject Type="Embed" ProgID="Equation.DSMT4" ShapeID="_x0000_i1075" DrawAspect="Content" ObjectID="_1796022487" r:id="rId54"/>
        </w:object>
      </w:r>
      <w:r>
        <w:t xml:space="preserve">, тем сильнее </w:t>
      </w:r>
      <w:proofErr w:type="spellStart"/>
      <w:r>
        <w:t>колебательность</w:t>
      </w:r>
      <w:proofErr w:type="spellEnd"/>
      <w:r>
        <w:t>.</w:t>
      </w:r>
    </w:p>
    <w:p w14:paraId="3EF17E76" w14:textId="64D1CC50" w:rsidR="004128F9" w:rsidRDefault="0027442E" w:rsidP="0027442E">
      <w:pPr>
        <w:pStyle w:val="Heading2"/>
        <w:numPr>
          <w:ilvl w:val="1"/>
          <w:numId w:val="24"/>
        </w:numPr>
      </w:pPr>
      <w:r>
        <w:t>Идеальный интегратор</w:t>
      </w:r>
    </w:p>
    <w:p w14:paraId="7CEE80D8" w14:textId="6C4D64A1" w:rsidR="0027442E" w:rsidRPr="0027442E" w:rsidRDefault="0067652A" w:rsidP="0067652A">
      <w:pPr>
        <w:pStyle w:val="a"/>
      </w:pPr>
      <w:r>
        <w:t>Идеальный интегратор</w:t>
      </w:r>
      <w:r w:rsidR="0027442E">
        <w:t xml:space="preserve"> задаётся ПФ </w:t>
      </w:r>
      <w:r w:rsidRPr="0067652A">
        <w:rPr>
          <w:position w:val="-28"/>
        </w:rPr>
        <w:object w:dxaOrig="1160" w:dyaOrig="720" w14:anchorId="59B6C5C2">
          <v:shape id="_x0000_i1065" type="#_x0000_t75" style="width:57.75pt;height:36pt" o:ole="">
            <v:imagedata r:id="rId55" o:title=""/>
          </v:shape>
          <o:OLEObject Type="Embed" ProgID="Equation.DSMT4" ShapeID="_x0000_i1065" DrawAspect="Content" ObjectID="_1796022488" r:id="rId56"/>
        </w:object>
      </w:r>
      <w:r w:rsidR="0027442E" w:rsidRPr="007B43E1">
        <w:t xml:space="preserve">. </w:t>
      </w:r>
      <w:r w:rsidR="0027442E">
        <w:t xml:space="preserve">Были получены временные и частотные характеристики звена </w:t>
      </w:r>
      <w:r w:rsidRPr="00A36241">
        <w:rPr>
          <w:position w:val="-28"/>
        </w:rPr>
        <w:object w:dxaOrig="1120" w:dyaOrig="720" w14:anchorId="53CD7E10">
          <v:shape id="_x0000_i1067" type="#_x0000_t75" style="width:56.25pt;height:36pt" o:ole="">
            <v:imagedata r:id="rId57" o:title=""/>
          </v:shape>
          <o:OLEObject Type="Embed" ProgID="Equation.DSMT4" ShapeID="_x0000_i1067" DrawAspect="Content" ObjectID="_1796022489" r:id="rId58"/>
        </w:object>
      </w:r>
      <w:r w:rsidR="0027442E">
        <w:t>:</w:t>
      </w:r>
    </w:p>
    <w:p w14:paraId="07E4125C" w14:textId="57B3A24B" w:rsidR="00103DB7" w:rsidRDefault="0067652A" w:rsidP="0027442E">
      <w:pPr>
        <w:pStyle w:val="a"/>
        <w:ind w:firstLine="0"/>
      </w:pPr>
      <w:r>
        <w:rPr>
          <w:noProof/>
        </w:rPr>
        <w:lastRenderedPageBreak/>
        <w:drawing>
          <wp:inline distT="0" distB="0" distL="0" distR="0" wp14:anchorId="3F6DE5C9" wp14:editId="7989724A">
            <wp:extent cx="5934075" cy="24384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21BB8" w14:textId="701A6866" w:rsidR="0067652A" w:rsidRDefault="0067652A" w:rsidP="0067652A">
      <w:pPr>
        <w:pStyle w:val="a"/>
        <w:ind w:firstLine="0"/>
        <w:jc w:val="center"/>
      </w:pPr>
      <w:r>
        <w:t>Рисунок 1</w:t>
      </w:r>
      <w:r>
        <w:t>7</w:t>
      </w:r>
      <w:r>
        <w:t xml:space="preserve"> – Временные характеристики </w:t>
      </w:r>
      <w:r>
        <w:t>идеального интегратора</w:t>
      </w:r>
    </w:p>
    <w:p w14:paraId="40241142" w14:textId="776309D5" w:rsidR="0067652A" w:rsidRDefault="0067652A" w:rsidP="0067652A">
      <w:pPr>
        <w:pStyle w:val="a"/>
        <w:ind w:firstLine="0"/>
        <w:jc w:val="center"/>
      </w:pPr>
      <w:r w:rsidRPr="0067652A">
        <w:rPr>
          <w:noProof/>
        </w:rPr>
        <w:drawing>
          <wp:inline distT="0" distB="0" distL="0" distR="0" wp14:anchorId="04098BC9" wp14:editId="02EBD33B">
            <wp:extent cx="5133975" cy="38957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D3142" w14:textId="2C5D3C4E" w:rsidR="0067652A" w:rsidRPr="00610B82" w:rsidRDefault="0067652A" w:rsidP="0067652A">
      <w:pPr>
        <w:pStyle w:val="a"/>
        <w:ind w:firstLine="0"/>
        <w:jc w:val="center"/>
        <w:rPr>
          <w:lang w:val="en-US"/>
        </w:rPr>
      </w:pPr>
      <w:r>
        <w:t xml:space="preserve">Рисунок 18 – </w:t>
      </w:r>
      <w:r w:rsidR="00610B82">
        <w:t>Частотные характеристики идеального интегратора</w:t>
      </w:r>
    </w:p>
    <w:p w14:paraId="6AEE8EE0" w14:textId="3E0853E3" w:rsidR="00610B82" w:rsidRPr="00D91912" w:rsidRDefault="00610B82" w:rsidP="00610B82">
      <w:pPr>
        <w:pStyle w:val="a"/>
      </w:pPr>
      <w:r>
        <w:t>Переходная характеристика здесь отличается от харак</w:t>
      </w:r>
      <w:r w:rsidR="00214F90">
        <w:t>т</w:t>
      </w:r>
      <w:r>
        <w:t xml:space="preserve">еристик, полученных для прошлых звеньев. </w:t>
      </w:r>
      <w:r>
        <w:t xml:space="preserve">Сигнал постоянно нарастает на протяжении всего времени моделирования. </w:t>
      </w:r>
      <w:r w:rsidR="00D91912">
        <w:t xml:space="preserve">Реакция на импульс представляет собой скачок состояния в момент времени </w:t>
      </w:r>
      <w:r w:rsidR="00D91912" w:rsidRPr="00DA37B7">
        <w:rPr>
          <w:position w:val="-6"/>
        </w:rPr>
        <w:object w:dxaOrig="560" w:dyaOrig="300" w14:anchorId="02EA5F00">
          <v:shape id="_x0000_i1072" type="#_x0000_t75" style="width:27.75pt;height:15pt" o:ole="">
            <v:imagedata r:id="rId61" o:title=""/>
          </v:shape>
          <o:OLEObject Type="Embed" ProgID="Equation.DSMT4" ShapeID="_x0000_i1072" DrawAspect="Content" ObjectID="_1796022490" r:id="rId62"/>
        </w:object>
      </w:r>
      <w:r w:rsidR="00D91912">
        <w:t xml:space="preserve">. </w:t>
      </w:r>
    </w:p>
    <w:p w14:paraId="67DFEB4E" w14:textId="2A2305F2" w:rsidR="00610B82" w:rsidRPr="00143566" w:rsidRDefault="00610B82" w:rsidP="00D91912">
      <w:pPr>
        <w:pStyle w:val="a"/>
      </w:pPr>
      <w:r>
        <w:t xml:space="preserve">ЛАЧХ </w:t>
      </w:r>
      <w:r w:rsidR="00D91912">
        <w:t xml:space="preserve">монотонно убывает с увеличением частоты. Запаздывание по фазе постоянно и равняется </w:t>
      </w:r>
      <w:r w:rsidR="00D91912" w:rsidRPr="00DA37B7">
        <w:rPr>
          <w:position w:val="-6"/>
        </w:rPr>
        <w:object w:dxaOrig="620" w:dyaOrig="300" w14:anchorId="62EDD783">
          <v:shape id="_x0000_i1073" type="#_x0000_t75" style="width:30.75pt;height:15pt" o:ole="">
            <v:imagedata r:id="rId63" o:title=""/>
          </v:shape>
          <o:OLEObject Type="Embed" ProgID="Equation.DSMT4" ShapeID="_x0000_i1073" DrawAspect="Content" ObjectID="_1796022491" r:id="rId64"/>
        </w:object>
      </w:r>
      <w:r w:rsidR="00D91912">
        <w:t>.</w:t>
      </w:r>
    </w:p>
    <w:p w14:paraId="1452FD7C" w14:textId="7EBF97FD" w:rsidR="00610B82" w:rsidRDefault="00610B82" w:rsidP="00610B82">
      <w:pPr>
        <w:pStyle w:val="a"/>
        <w:rPr>
          <w:lang w:val="en-US"/>
        </w:rPr>
      </w:pPr>
      <w:r>
        <w:lastRenderedPageBreak/>
        <w:t xml:space="preserve">Далее были построены переходные характеристики данного звена при различных значениях </w:t>
      </w:r>
      <w:r w:rsidR="00D91912">
        <w:t>коэффициента усиления</w:t>
      </w:r>
      <w:r>
        <w:t>:</w:t>
      </w:r>
    </w:p>
    <w:p w14:paraId="1736CB7C" w14:textId="47F6B666" w:rsidR="00B72346" w:rsidRPr="00B72346" w:rsidRDefault="00B72346" w:rsidP="00610B82">
      <w:pPr>
        <w:pStyle w:val="a"/>
        <w:rPr>
          <w:lang w:val="en-US"/>
        </w:rPr>
      </w:pPr>
      <w:r w:rsidRPr="00B72346">
        <w:rPr>
          <w:lang w:val="en-US"/>
        </w:rPr>
        <w:drawing>
          <wp:inline distT="0" distB="0" distL="0" distR="0" wp14:anchorId="5EC04038" wp14:editId="106C8408">
            <wp:extent cx="5143500" cy="39433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DDA56" w14:textId="4F03DA97" w:rsidR="00B72346" w:rsidRDefault="00B72346" w:rsidP="00B72346">
      <w:pPr>
        <w:pStyle w:val="a"/>
        <w:ind w:firstLine="0"/>
        <w:jc w:val="center"/>
      </w:pPr>
      <w:r>
        <w:t>Рисунок 1</w:t>
      </w:r>
      <w:r w:rsidRPr="00B72346">
        <w:t xml:space="preserve">9 </w:t>
      </w:r>
      <w:r>
        <w:t>– Переходные</w:t>
      </w:r>
      <w:r w:rsidR="00332D00">
        <w:t xml:space="preserve"> характеристики идеального интегратора</w:t>
      </w:r>
      <w:r>
        <w:t xml:space="preserve"> при различных значениях коэффициента усиления</w:t>
      </w:r>
    </w:p>
    <w:p w14:paraId="21660C49" w14:textId="31E95BEB" w:rsidR="0067652A" w:rsidRDefault="00332D00" w:rsidP="00332D00">
      <w:pPr>
        <w:pStyle w:val="a"/>
      </w:pPr>
      <w:r>
        <w:t>Из графика видно, что коэффициент усиления влияет на наклон переходной характеристики идеального интегратора.</w:t>
      </w:r>
    </w:p>
    <w:p w14:paraId="607801A3" w14:textId="01C1C81C" w:rsidR="00332D00" w:rsidRDefault="00332D00" w:rsidP="00332D00">
      <w:pPr>
        <w:pStyle w:val="a"/>
        <w:rPr>
          <w:b/>
          <w:bCs/>
        </w:rPr>
      </w:pPr>
      <w:r>
        <w:rPr>
          <w:b/>
          <w:bCs/>
        </w:rPr>
        <w:t>Заключение</w:t>
      </w:r>
    </w:p>
    <w:p w14:paraId="02267F1E" w14:textId="4FF0061E" w:rsidR="00332D00" w:rsidRPr="00332D00" w:rsidRDefault="00332D00" w:rsidP="00332D00">
      <w:pPr>
        <w:pStyle w:val="a"/>
      </w:pPr>
      <w:r>
        <w:t xml:space="preserve">В ходе данной лабораторной работы было выполнено моделирование пяти различны типовых звеньев САУ с помощью </w:t>
      </w:r>
      <w:proofErr w:type="spellStart"/>
      <w:r>
        <w:rPr>
          <w:lang w:val="en-US"/>
        </w:rPr>
        <w:t>Matlab</w:t>
      </w:r>
      <w:proofErr w:type="spellEnd"/>
      <w:r w:rsidRPr="00332D00">
        <w:t xml:space="preserve"> </w:t>
      </w:r>
      <w:r>
        <w:rPr>
          <w:lang w:val="en-US"/>
        </w:rPr>
        <w:t>Simulink</w:t>
      </w:r>
      <w:r w:rsidRPr="00332D00">
        <w:t xml:space="preserve">. </w:t>
      </w:r>
      <w:r>
        <w:t xml:space="preserve">Для каждого звена были построены временные и частотные характеристики, проведён их анализ. Были также проанализированы изменения в переходных характеристиках при различных значениях характеристических параметров звеньев. </w:t>
      </w:r>
    </w:p>
    <w:p w14:paraId="283A9CC9" w14:textId="77777777" w:rsidR="0080710E" w:rsidRDefault="0080710E" w:rsidP="0080710E">
      <w:pPr>
        <w:pStyle w:val="a"/>
        <w:ind w:left="851" w:firstLine="0"/>
        <w:rPr>
          <w:b/>
          <w:bCs/>
        </w:rPr>
      </w:pPr>
    </w:p>
    <w:p w14:paraId="771F516F" w14:textId="77777777" w:rsidR="007B43E1" w:rsidRPr="0080710E" w:rsidRDefault="007B43E1" w:rsidP="007B43E1">
      <w:pPr>
        <w:pStyle w:val="a"/>
      </w:pPr>
    </w:p>
    <w:p w14:paraId="38644BF9" w14:textId="77777777" w:rsidR="0095234A" w:rsidRPr="0082118A" w:rsidRDefault="0095234A" w:rsidP="00CD0635">
      <w:pPr>
        <w:pStyle w:val="a"/>
        <w:ind w:firstLine="0"/>
      </w:pPr>
    </w:p>
    <w:sectPr w:rsidR="0095234A" w:rsidRPr="0082118A" w:rsidSect="000847A9">
      <w:footerReference w:type="default" r:id="rId66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487A7E" w14:textId="77777777" w:rsidR="0057528D" w:rsidRDefault="0057528D" w:rsidP="0048330C">
      <w:pPr>
        <w:spacing w:after="0" w:line="240" w:lineRule="auto"/>
      </w:pPr>
      <w:r>
        <w:separator/>
      </w:r>
    </w:p>
  </w:endnote>
  <w:endnote w:type="continuationSeparator" w:id="0">
    <w:p w14:paraId="74D03C6D" w14:textId="77777777" w:rsidR="0057528D" w:rsidRDefault="0057528D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EndPr/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24965A" w14:textId="77777777" w:rsidR="0057528D" w:rsidRDefault="0057528D" w:rsidP="0048330C">
      <w:pPr>
        <w:spacing w:after="0" w:line="240" w:lineRule="auto"/>
      </w:pPr>
      <w:r>
        <w:separator/>
      </w:r>
    </w:p>
  </w:footnote>
  <w:footnote w:type="continuationSeparator" w:id="0">
    <w:p w14:paraId="39D45319" w14:textId="77777777" w:rsidR="0057528D" w:rsidRDefault="0057528D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7AE7D1E"/>
    <w:multiLevelType w:val="hybridMultilevel"/>
    <w:tmpl w:val="873C84B0"/>
    <w:lvl w:ilvl="0" w:tplc="E45E87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9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34362A86"/>
    <w:multiLevelType w:val="multilevel"/>
    <w:tmpl w:val="93A252D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91" w:hanging="1440"/>
      </w:pPr>
      <w:rPr>
        <w:rFonts w:hint="default"/>
      </w:rPr>
    </w:lvl>
  </w:abstractNum>
  <w:abstractNum w:abstractNumId="11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0"/>
  </w:num>
  <w:num w:numId="3">
    <w:abstractNumId w:val="8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7"/>
  </w:num>
  <w:num w:numId="10">
    <w:abstractNumId w:val="12"/>
  </w:num>
  <w:num w:numId="11">
    <w:abstractNumId w:val="4"/>
  </w:num>
  <w:num w:numId="12">
    <w:abstractNumId w:val="1"/>
  </w:num>
  <w:num w:numId="13">
    <w:abstractNumId w:val="22"/>
  </w:num>
  <w:num w:numId="14">
    <w:abstractNumId w:val="6"/>
  </w:num>
  <w:num w:numId="15">
    <w:abstractNumId w:val="5"/>
  </w:num>
  <w:num w:numId="16">
    <w:abstractNumId w:val="9"/>
  </w:num>
  <w:num w:numId="17">
    <w:abstractNumId w:val="11"/>
  </w:num>
  <w:num w:numId="18">
    <w:abstractNumId w:val="18"/>
  </w:num>
  <w:num w:numId="19">
    <w:abstractNumId w:val="16"/>
  </w:num>
  <w:num w:numId="20">
    <w:abstractNumId w:val="15"/>
  </w:num>
  <w:num w:numId="21">
    <w:abstractNumId w:val="13"/>
  </w:num>
  <w:num w:numId="22">
    <w:abstractNumId w:val="2"/>
  </w:num>
  <w:num w:numId="23">
    <w:abstractNumId w:val="7"/>
  </w:num>
  <w:num w:numId="24">
    <w:abstractNumId w:val="10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5A75"/>
    <w:rsid w:val="000873EA"/>
    <w:rsid w:val="00092BEE"/>
    <w:rsid w:val="00097178"/>
    <w:rsid w:val="000971B4"/>
    <w:rsid w:val="000A0034"/>
    <w:rsid w:val="000A006D"/>
    <w:rsid w:val="000A29DD"/>
    <w:rsid w:val="000B192A"/>
    <w:rsid w:val="000B1AE8"/>
    <w:rsid w:val="000B42EB"/>
    <w:rsid w:val="000C1CC9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03DB7"/>
    <w:rsid w:val="001112C1"/>
    <w:rsid w:val="00116379"/>
    <w:rsid w:val="00117F3C"/>
    <w:rsid w:val="00120292"/>
    <w:rsid w:val="001248B3"/>
    <w:rsid w:val="0013134B"/>
    <w:rsid w:val="00143566"/>
    <w:rsid w:val="001463E4"/>
    <w:rsid w:val="0014680A"/>
    <w:rsid w:val="00146E8E"/>
    <w:rsid w:val="00147DDB"/>
    <w:rsid w:val="00150F65"/>
    <w:rsid w:val="001516A5"/>
    <w:rsid w:val="00152FEC"/>
    <w:rsid w:val="00153A12"/>
    <w:rsid w:val="00153E72"/>
    <w:rsid w:val="001549BD"/>
    <w:rsid w:val="00155AB4"/>
    <w:rsid w:val="00157EC1"/>
    <w:rsid w:val="001610D0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14F90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42E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247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0B5E"/>
    <w:rsid w:val="00312309"/>
    <w:rsid w:val="003140AB"/>
    <w:rsid w:val="00320E48"/>
    <w:rsid w:val="00324C3F"/>
    <w:rsid w:val="003278E0"/>
    <w:rsid w:val="003313AE"/>
    <w:rsid w:val="00332C75"/>
    <w:rsid w:val="00332D00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FCF"/>
    <w:rsid w:val="003F0F6B"/>
    <w:rsid w:val="004001F0"/>
    <w:rsid w:val="004007FD"/>
    <w:rsid w:val="00400BED"/>
    <w:rsid w:val="00405671"/>
    <w:rsid w:val="00410461"/>
    <w:rsid w:val="004122B9"/>
    <w:rsid w:val="004128F9"/>
    <w:rsid w:val="0041291D"/>
    <w:rsid w:val="0041437D"/>
    <w:rsid w:val="00424C14"/>
    <w:rsid w:val="00425576"/>
    <w:rsid w:val="00425D06"/>
    <w:rsid w:val="004262C4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5907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C83"/>
    <w:rsid w:val="004E67C1"/>
    <w:rsid w:val="004F26B2"/>
    <w:rsid w:val="004F524A"/>
    <w:rsid w:val="004F7544"/>
    <w:rsid w:val="00500AA1"/>
    <w:rsid w:val="00501C97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67B98"/>
    <w:rsid w:val="005713C9"/>
    <w:rsid w:val="00571498"/>
    <w:rsid w:val="005728E4"/>
    <w:rsid w:val="00573D81"/>
    <w:rsid w:val="0057528D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4AE4"/>
    <w:rsid w:val="005A76DB"/>
    <w:rsid w:val="005B3EA9"/>
    <w:rsid w:val="005B41C6"/>
    <w:rsid w:val="005B4B3D"/>
    <w:rsid w:val="005B7374"/>
    <w:rsid w:val="005C3948"/>
    <w:rsid w:val="005C73BC"/>
    <w:rsid w:val="005D4EE3"/>
    <w:rsid w:val="005D4EFB"/>
    <w:rsid w:val="005D5E72"/>
    <w:rsid w:val="005D608A"/>
    <w:rsid w:val="005D68BC"/>
    <w:rsid w:val="005E114E"/>
    <w:rsid w:val="005F775C"/>
    <w:rsid w:val="0060199C"/>
    <w:rsid w:val="00602269"/>
    <w:rsid w:val="00603990"/>
    <w:rsid w:val="00610499"/>
    <w:rsid w:val="00610B82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7652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3822"/>
    <w:rsid w:val="007A4322"/>
    <w:rsid w:val="007A46E1"/>
    <w:rsid w:val="007A5DBC"/>
    <w:rsid w:val="007A6CC5"/>
    <w:rsid w:val="007B0E92"/>
    <w:rsid w:val="007B159E"/>
    <w:rsid w:val="007B43E1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10E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2815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3E0E"/>
    <w:rsid w:val="008E43AE"/>
    <w:rsid w:val="008E6AFE"/>
    <w:rsid w:val="008F3F93"/>
    <w:rsid w:val="00900474"/>
    <w:rsid w:val="00900646"/>
    <w:rsid w:val="009010A6"/>
    <w:rsid w:val="00901E55"/>
    <w:rsid w:val="00902CC8"/>
    <w:rsid w:val="009034B1"/>
    <w:rsid w:val="00904F84"/>
    <w:rsid w:val="009061F2"/>
    <w:rsid w:val="00907506"/>
    <w:rsid w:val="00910085"/>
    <w:rsid w:val="00911EA0"/>
    <w:rsid w:val="009125F5"/>
    <w:rsid w:val="00912920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A0B03"/>
    <w:rsid w:val="009A0EC6"/>
    <w:rsid w:val="009A1043"/>
    <w:rsid w:val="009A16E1"/>
    <w:rsid w:val="009A1E63"/>
    <w:rsid w:val="009B4322"/>
    <w:rsid w:val="009B6C90"/>
    <w:rsid w:val="009B77BF"/>
    <w:rsid w:val="009C0871"/>
    <w:rsid w:val="009C38C9"/>
    <w:rsid w:val="009C3CC7"/>
    <w:rsid w:val="009C57E3"/>
    <w:rsid w:val="009D7B89"/>
    <w:rsid w:val="009E25E0"/>
    <w:rsid w:val="009E573D"/>
    <w:rsid w:val="009E5BE4"/>
    <w:rsid w:val="009E6EDB"/>
    <w:rsid w:val="009F202D"/>
    <w:rsid w:val="00A02325"/>
    <w:rsid w:val="00A02D35"/>
    <w:rsid w:val="00A07583"/>
    <w:rsid w:val="00A1037A"/>
    <w:rsid w:val="00A136C4"/>
    <w:rsid w:val="00A21343"/>
    <w:rsid w:val="00A22B00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670A"/>
    <w:rsid w:val="00A676DC"/>
    <w:rsid w:val="00A70375"/>
    <w:rsid w:val="00A73F75"/>
    <w:rsid w:val="00A768EA"/>
    <w:rsid w:val="00A87283"/>
    <w:rsid w:val="00A87354"/>
    <w:rsid w:val="00A875E2"/>
    <w:rsid w:val="00A900F5"/>
    <w:rsid w:val="00A915B0"/>
    <w:rsid w:val="00A925AC"/>
    <w:rsid w:val="00A93D05"/>
    <w:rsid w:val="00A94182"/>
    <w:rsid w:val="00A94CCB"/>
    <w:rsid w:val="00AA5B79"/>
    <w:rsid w:val="00AA6D27"/>
    <w:rsid w:val="00AB1840"/>
    <w:rsid w:val="00AB32E9"/>
    <w:rsid w:val="00AB3E2F"/>
    <w:rsid w:val="00AC27B1"/>
    <w:rsid w:val="00AC44D9"/>
    <w:rsid w:val="00AC4507"/>
    <w:rsid w:val="00AC7415"/>
    <w:rsid w:val="00AC797B"/>
    <w:rsid w:val="00AD257B"/>
    <w:rsid w:val="00AD2AE7"/>
    <w:rsid w:val="00AD522B"/>
    <w:rsid w:val="00AD53FA"/>
    <w:rsid w:val="00AE7940"/>
    <w:rsid w:val="00AF6EF8"/>
    <w:rsid w:val="00B03E0D"/>
    <w:rsid w:val="00B1098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2346"/>
    <w:rsid w:val="00B74AA0"/>
    <w:rsid w:val="00B74D15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08B0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2682D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4ED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D0635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348B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02FF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1912"/>
    <w:rsid w:val="00D95310"/>
    <w:rsid w:val="00D97250"/>
    <w:rsid w:val="00DA1DA2"/>
    <w:rsid w:val="00DA5859"/>
    <w:rsid w:val="00DA5CA7"/>
    <w:rsid w:val="00DB2EBC"/>
    <w:rsid w:val="00DB3FEB"/>
    <w:rsid w:val="00DB4F32"/>
    <w:rsid w:val="00DC1280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088C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76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520D"/>
    <w:rsid w:val="00E67330"/>
    <w:rsid w:val="00E8332D"/>
    <w:rsid w:val="00E856F0"/>
    <w:rsid w:val="00E859A0"/>
    <w:rsid w:val="00E96450"/>
    <w:rsid w:val="00E97F63"/>
    <w:rsid w:val="00EA23F8"/>
    <w:rsid w:val="00EB0619"/>
    <w:rsid w:val="00EC32B7"/>
    <w:rsid w:val="00EC39DD"/>
    <w:rsid w:val="00EC7A70"/>
    <w:rsid w:val="00EC7ED8"/>
    <w:rsid w:val="00ED398B"/>
    <w:rsid w:val="00ED3EB0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77231"/>
    <w:rsid w:val="00F81622"/>
    <w:rsid w:val="00F8441B"/>
    <w:rsid w:val="00F8572E"/>
    <w:rsid w:val="00F9190E"/>
    <w:rsid w:val="00F9326B"/>
    <w:rsid w:val="00F9629A"/>
    <w:rsid w:val="00F9642A"/>
    <w:rsid w:val="00F97C6C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45A8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9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2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2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4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3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0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9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8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1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6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7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3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3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0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1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1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2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37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5.bin"/><Relationship Id="rId39" Type="http://schemas.openxmlformats.org/officeDocument/2006/relationships/image" Target="media/image23.wmf"/><Relationship Id="rId21" Type="http://schemas.openxmlformats.org/officeDocument/2006/relationships/image" Target="media/image10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image" Target="media/image33.wmf"/><Relationship Id="rId63" Type="http://schemas.openxmlformats.org/officeDocument/2006/relationships/image" Target="media/image38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oleObject" Target="embeddings/oleObject7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image" Target="media/image29.png"/><Relationship Id="rId57" Type="http://schemas.openxmlformats.org/officeDocument/2006/relationships/image" Target="media/image34.wmf"/><Relationship Id="rId61" Type="http://schemas.openxmlformats.org/officeDocument/2006/relationships/image" Target="media/image37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4.bin"/><Relationship Id="rId60" Type="http://schemas.openxmlformats.org/officeDocument/2006/relationships/image" Target="media/image36.emf"/><Relationship Id="rId65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image" Target="media/image15.wmf"/><Relationship Id="rId30" Type="http://schemas.openxmlformats.org/officeDocument/2006/relationships/image" Target="media/image17.emf"/><Relationship Id="rId35" Type="http://schemas.openxmlformats.org/officeDocument/2006/relationships/image" Target="media/image20.wmf"/><Relationship Id="rId43" Type="http://schemas.openxmlformats.org/officeDocument/2006/relationships/image" Target="media/image25.wmf"/><Relationship Id="rId48" Type="http://schemas.openxmlformats.org/officeDocument/2006/relationships/image" Target="media/image28.emf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5.png"/><Relationship Id="rId67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4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9</TotalTime>
  <Pages>15</Pages>
  <Words>1258</Words>
  <Characters>7176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41</cp:revision>
  <cp:lastPrinted>2024-06-07T06:36:00Z</cp:lastPrinted>
  <dcterms:created xsi:type="dcterms:W3CDTF">2024-09-16T15:51:00Z</dcterms:created>
  <dcterms:modified xsi:type="dcterms:W3CDTF">2024-12-18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